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8" r:id="rId3"/>
    <p:sldId id="274" r:id="rId4"/>
    <p:sldId id="271" r:id="rId5"/>
    <p:sldId id="267" r:id="rId6"/>
    <p:sldId id="272" r:id="rId7"/>
    <p:sldId id="273" r:id="rId8"/>
    <p:sldId id="260" r:id="rId9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061" autoAdjust="0"/>
  </p:normalViewPr>
  <p:slideViewPr>
    <p:cSldViewPr>
      <p:cViewPr varScale="1">
        <p:scale>
          <a:sx n="59" d="100"/>
          <a:sy n="59" d="100"/>
        </p:scale>
        <p:origin x="835" y="67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2EB5-FAE3-41F0-B5CD-C7C886B6167A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48E19-2A20-4731-8C78-9FEC8FD419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66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41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326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247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54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300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2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7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6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4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04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02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6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68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96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5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7.wmf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png"/><Relationship Id="rId5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4.png"/><Relationship Id="rId5" Type="http://schemas.openxmlformats.org/officeDocument/2006/relationships/image" Target="../media/image7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16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6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20556" y="4826084"/>
            <a:ext cx="13944600" cy="1685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 TOÁN LỚP 4</a:t>
            </a:r>
          </a:p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5: TÍNH CHẤT CƠ BẢN CỦA PHÂN SỐ</a:t>
            </a:r>
            <a:endParaRPr 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41757" y="7680958"/>
            <a:ext cx="5867400" cy="699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i="1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iáo viên:</a:t>
            </a:r>
          </a:p>
        </p:txBody>
      </p:sp>
      <p:pic>
        <p:nvPicPr>
          <p:cNvPr id="15" name="Picture 22" descr="bd2131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705" y="6737347"/>
            <a:ext cx="5616086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5360705" y="1826549"/>
            <a:ext cx="5425546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64505" y="1914035"/>
            <a:ext cx="4398568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Picture 5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3398187" y="598172"/>
            <a:ext cx="1930400" cy="2156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1532009-BF8B-7D6E-10D1-44429FB9EFBE}"/>
              </a:ext>
            </a:extLst>
          </p:cNvPr>
          <p:cNvSpPr txBox="1"/>
          <p:nvPr/>
        </p:nvSpPr>
        <p:spPr>
          <a:xfrm>
            <a:off x="3995327" y="3160891"/>
            <a:ext cx="81369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UBND QUẬN DƯƠNG KINH</a:t>
            </a:r>
            <a:b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IỂU HỌC ANH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17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hoi do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b="22730"/>
          <a:stretch/>
        </p:blipFill>
        <p:spPr>
          <a:xfrm>
            <a:off x="4404519" y="-1"/>
            <a:ext cx="8686800" cy="9109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97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73991" y="943309"/>
            <a:ext cx="790691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5: TÍNH CHẤT CƠ BẢN CỦA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237AC72-8260-D5DF-B9BA-F44D0E575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7" y="1258894"/>
            <a:ext cx="3276600" cy="11728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3BD8198-C685-2278-0925-3E092D4B6A3B}"/>
                  </a:ext>
                </a:extLst>
              </p:cNvPr>
              <p:cNvSpPr txBox="1"/>
              <p:nvPr/>
            </p:nvSpPr>
            <p:spPr>
              <a:xfrm>
                <a:off x="568123" y="3289482"/>
                <a:ext cx="9754814" cy="147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 chia băng giấy thành 3 phần bằng nhau, rồi tô màu 2 phần, tức là tô mà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ăng giấy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3BD8198-C685-2278-0925-3E092D4B6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23" y="3289482"/>
                <a:ext cx="9754814" cy="1478803"/>
              </a:xfrm>
              <a:prstGeom prst="rect">
                <a:avLst/>
              </a:prstGeom>
              <a:blipFill>
                <a:blip r:embed="rId5"/>
                <a:stretch>
                  <a:fillRect l="-1688" t="-7025" r="-687" b="-33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E8EDE1E-397C-B9D0-F174-23421B4F7E7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22937" y="2879389"/>
            <a:ext cx="4848225" cy="397141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09A425C-AB68-73BF-08B2-2C51F0D04809}"/>
              </a:ext>
            </a:extLst>
          </p:cNvPr>
          <p:cNvSpPr txBox="1"/>
          <p:nvPr/>
        </p:nvSpPr>
        <p:spPr>
          <a:xfrm>
            <a:off x="686747" y="2452121"/>
            <a:ext cx="66539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ó hai băng giấy như nhau.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99AAE72-6593-7DFE-149E-0ED8DDBAABF6}"/>
                  </a:ext>
                </a:extLst>
              </p:cNvPr>
              <p:cNvSpPr txBox="1"/>
              <p:nvPr/>
            </p:nvSpPr>
            <p:spPr>
              <a:xfrm>
                <a:off x="568123" y="4928194"/>
                <a:ext cx="9754814" cy="1481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 chia băng giấy thành 6 phần bằng nhau, rồi tô màu 4 phần, tức là tô mà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ăng giấy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99AAE72-6593-7DFE-149E-0ED8DDBAA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23" y="4928194"/>
                <a:ext cx="9754814" cy="1481624"/>
              </a:xfrm>
              <a:prstGeom prst="rect">
                <a:avLst/>
              </a:prstGeom>
              <a:blipFill>
                <a:blip r:embed="rId11"/>
                <a:stretch>
                  <a:fillRect l="-1688" t="-6584" r="-438" b="-246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48D4A8-CB1F-426A-EB52-9FB7C7FA1229}"/>
                  </a:ext>
                </a:extLst>
              </p:cNvPr>
              <p:cNvSpPr txBox="1"/>
              <p:nvPr/>
            </p:nvSpPr>
            <p:spPr>
              <a:xfrm>
                <a:off x="686747" y="6850807"/>
                <a:ext cx="12911537" cy="878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 vào hình vẽ ta thấ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ăng giấy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ăng giấy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48D4A8-CB1F-426A-EB52-9FB7C7FA1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47" y="6850807"/>
                <a:ext cx="12911537" cy="878574"/>
              </a:xfrm>
              <a:prstGeom prst="rect">
                <a:avLst/>
              </a:prstGeom>
              <a:blipFill>
                <a:blip r:embed="rId12"/>
                <a:stretch>
                  <a:fillRect l="-1322" b="-1041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79EE108-2245-FA9C-C8B5-6066CAB921C5}"/>
                  </a:ext>
                </a:extLst>
              </p:cNvPr>
              <p:cNvSpPr txBox="1"/>
              <p:nvPr/>
            </p:nvSpPr>
            <p:spPr>
              <a:xfrm>
                <a:off x="3170728" y="7912964"/>
                <a:ext cx="10239981" cy="87857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thể nói phân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phân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viết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79EE108-2245-FA9C-C8B5-6066CAB92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728" y="7912964"/>
                <a:ext cx="10239981" cy="878574"/>
              </a:xfrm>
              <a:prstGeom prst="rect">
                <a:avLst/>
              </a:prstGeom>
              <a:blipFill>
                <a:blip r:embed="rId13"/>
                <a:stretch>
                  <a:fillRect l="-1786" b="-1041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22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5" grpId="0"/>
      <p:bldP spid="17" grpId="0"/>
      <p:bldP spid="18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73991" y="943309"/>
            <a:ext cx="790691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5: TÍNH CHẤT CƠ BẢN CỦA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237AC72-8260-D5DF-B9BA-F44D0E575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7" y="1258894"/>
            <a:ext cx="3276600" cy="1172821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09A425C-AB68-73BF-08B2-2C51F0D04809}"/>
              </a:ext>
            </a:extLst>
          </p:cNvPr>
          <p:cNvSpPr txBox="1"/>
          <p:nvPr/>
        </p:nvSpPr>
        <p:spPr>
          <a:xfrm>
            <a:off x="686747" y="2452121"/>
            <a:ext cx="2041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: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48D4A8-CB1F-426A-EB52-9FB7C7FA1229}"/>
                  </a:ext>
                </a:extLst>
              </p:cNvPr>
              <p:cNvSpPr txBox="1"/>
              <p:nvPr/>
            </p:nvSpPr>
            <p:spPr>
              <a:xfrm>
                <a:off x="924642" y="3387772"/>
                <a:ext cx="2723054" cy="878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2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CA" sz="3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48D4A8-CB1F-426A-EB52-9FB7C7FA1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42" y="3387772"/>
                <a:ext cx="2723054" cy="878574"/>
              </a:xfrm>
              <a:prstGeom prst="rect">
                <a:avLst/>
              </a:prstGeom>
              <a:blipFill>
                <a:blip r:embed="rId9"/>
                <a:stretch>
                  <a:fillRect b="-1041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B79EE108-2245-FA9C-C8B5-6066CAB921C5}"/>
              </a:ext>
            </a:extLst>
          </p:cNvPr>
          <p:cNvSpPr txBox="1"/>
          <p:nvPr/>
        </p:nvSpPr>
        <p:spPr>
          <a:xfrm>
            <a:off x="686747" y="4955711"/>
            <a:ext cx="11021760" cy="34163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nhân cả tử số và mẫu số của một phân số với cùng một số tự nhiên khác 0 thì được một phân số bằng phân số đã cho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chia hết cả tử số và mẫu số của một phân số tự nhiên khác 0 thì được một phân số bằng phân số đã cho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D23A888-B833-02E2-7D5B-273463895B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682119" y="-6172201"/>
            <a:ext cx="11486046" cy="55229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668A2B-558E-5129-06A1-DE53E932218C}"/>
              </a:ext>
            </a:extLst>
          </p:cNvPr>
          <p:cNvSpPr txBox="1"/>
          <p:nvPr/>
        </p:nvSpPr>
        <p:spPr>
          <a:xfrm>
            <a:off x="3644794" y="3503893"/>
            <a:ext cx="1020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03EE5FB-7F45-2281-24D0-AA81982C1692}"/>
                  </a:ext>
                </a:extLst>
              </p:cNvPr>
              <p:cNvSpPr txBox="1"/>
              <p:nvPr/>
            </p:nvSpPr>
            <p:spPr>
              <a:xfrm>
                <a:off x="4617609" y="3456298"/>
                <a:ext cx="2723054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  :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 :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3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03EE5FB-7F45-2281-24D0-AA81982C1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609" y="3456298"/>
                <a:ext cx="2723054" cy="879215"/>
              </a:xfrm>
              <a:prstGeom prst="rect">
                <a:avLst/>
              </a:prstGeom>
              <a:blipFill>
                <a:blip r:embed="rId11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DE180659-FD57-9D10-5997-134DF026DE2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308014" y="2452121"/>
            <a:ext cx="3400425" cy="6193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7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nimBg="1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25899" y="943309"/>
            <a:ext cx="800309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5:  TÍNH CHẤT CƠ BẢN CỦA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9826290-26B0-A02B-2AD9-4421E63DC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919" y="1403331"/>
            <a:ext cx="2895600" cy="12258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821C24B-7467-B15B-77AF-D5F58210B2E9}"/>
              </a:ext>
            </a:extLst>
          </p:cNvPr>
          <p:cNvSpPr txBox="1"/>
          <p:nvPr/>
        </p:nvSpPr>
        <p:spPr>
          <a:xfrm>
            <a:off x="365919" y="2819400"/>
            <a:ext cx="1715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Số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7D3ACEF-AC26-1F9D-045A-2EBECEFD9A0F}"/>
              </a:ext>
            </a:extLst>
          </p:cNvPr>
          <p:cNvSpPr txBox="1"/>
          <p:nvPr/>
        </p:nvSpPr>
        <p:spPr>
          <a:xfrm>
            <a:off x="365919" y="365592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81E818-DD9D-BD14-B212-BF78649850C4}"/>
                  </a:ext>
                </a:extLst>
              </p:cNvPr>
              <p:cNvSpPr txBox="1"/>
              <p:nvPr/>
            </p:nvSpPr>
            <p:spPr>
              <a:xfrm>
                <a:off x="975519" y="3539804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 3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81E818-DD9D-BD14-B212-BF7864985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9" y="3539804"/>
                <a:ext cx="2723054" cy="889924"/>
              </a:xfrm>
              <a:prstGeom prst="rect">
                <a:avLst/>
              </a:prstGeom>
              <a:blipFill>
                <a:blip r:embed="rId4"/>
                <a:stretch>
                  <a:fillRect b="-102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7B3FD8E-6ADE-463E-5157-2720E7FDC4A1}"/>
                  </a:ext>
                </a:extLst>
              </p:cNvPr>
              <p:cNvSpPr txBox="1"/>
              <p:nvPr/>
            </p:nvSpPr>
            <p:spPr>
              <a:xfrm>
                <a:off x="6776792" y="3465731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2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7B3FD8E-6ADE-463E-5157-2720E7FDC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792" y="3465731"/>
                <a:ext cx="2723054" cy="889924"/>
              </a:xfrm>
              <a:prstGeom prst="rect">
                <a:avLst/>
              </a:prstGeom>
              <a:blipFill>
                <a:blip r:embed="rId5"/>
                <a:stretch>
                  <a:fillRect b="-109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DD03E17-2653-F248-7979-707E7A78AB3D}"/>
                  </a:ext>
                </a:extLst>
              </p:cNvPr>
              <p:cNvSpPr txBox="1"/>
              <p:nvPr/>
            </p:nvSpPr>
            <p:spPr>
              <a:xfrm>
                <a:off x="11156359" y="3465731"/>
                <a:ext cx="321021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4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 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4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 3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DD03E17-2653-F248-7979-707E7A78A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359" y="3465731"/>
                <a:ext cx="3210214" cy="889924"/>
              </a:xfrm>
              <a:prstGeom prst="rect">
                <a:avLst/>
              </a:prstGeom>
              <a:blipFill>
                <a:blip r:embed="rId6"/>
                <a:stretch>
                  <a:fillRect b="-102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F7BAAE86-E7D1-A5FF-4B4C-17D4D10734E2}"/>
              </a:ext>
            </a:extLst>
          </p:cNvPr>
          <p:cNvSpPr txBox="1"/>
          <p:nvPr/>
        </p:nvSpPr>
        <p:spPr>
          <a:xfrm>
            <a:off x="365919" y="532127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51E9B8C-23E4-7D9E-8AF5-82158215FD40}"/>
                  </a:ext>
                </a:extLst>
              </p:cNvPr>
              <p:cNvSpPr txBox="1"/>
              <p:nvPr/>
            </p:nvSpPr>
            <p:spPr>
              <a:xfrm>
                <a:off x="961534" y="5199480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  :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  :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51E9B8C-23E4-7D9E-8AF5-82158215F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34" y="5199480"/>
                <a:ext cx="2723054" cy="889924"/>
              </a:xfrm>
              <a:prstGeom prst="rect">
                <a:avLst/>
              </a:prstGeom>
              <a:blipFill>
                <a:blip r:embed="rId7"/>
                <a:stretch>
                  <a:fillRect r="-1794" b="-102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3C5E6E0-A92F-5E94-F32B-314D5CFD7A1C}"/>
                  </a:ext>
                </a:extLst>
              </p:cNvPr>
              <p:cNvSpPr txBox="1"/>
              <p:nvPr/>
            </p:nvSpPr>
            <p:spPr>
              <a:xfrm>
                <a:off x="6605902" y="5199480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  : 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  : 2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3C5E6E0-A92F-5E94-F32B-314D5CFD7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902" y="5199480"/>
                <a:ext cx="2723054" cy="889924"/>
              </a:xfrm>
              <a:prstGeom prst="rect">
                <a:avLst/>
              </a:prstGeom>
              <a:blipFill>
                <a:blip r:embed="rId8"/>
                <a:stretch>
                  <a:fillRect r="-1794" b="-102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E6ACA0C-F83E-F639-CAB2-1E8B16E40519}"/>
                  </a:ext>
                </a:extLst>
              </p:cNvPr>
              <p:cNvSpPr txBox="1"/>
              <p:nvPr/>
            </p:nvSpPr>
            <p:spPr>
              <a:xfrm>
                <a:off x="11156359" y="5198310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5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  : 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5  : 5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E6ACA0C-F83E-F639-CAB2-1E8B16E40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359" y="5198310"/>
                <a:ext cx="2723054" cy="889924"/>
              </a:xfrm>
              <a:prstGeom prst="rect">
                <a:avLst/>
              </a:prstGeom>
              <a:blipFill>
                <a:blip r:embed="rId9"/>
                <a:stretch>
                  <a:fillRect r="-1790" b="-102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E196FEE-7022-E2CD-5672-B4ECE038392F}"/>
                  </a:ext>
                </a:extLst>
              </p:cNvPr>
              <p:cNvSpPr txBox="1"/>
              <p:nvPr/>
            </p:nvSpPr>
            <p:spPr>
              <a:xfrm>
                <a:off x="3190863" y="3532469"/>
                <a:ext cx="493725" cy="8384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CA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E196FEE-7022-E2CD-5672-B4ECE0383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863" y="3532469"/>
                <a:ext cx="493725" cy="8384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50A29BA-3C05-9853-7A29-77297C1434CB}"/>
                  </a:ext>
                </a:extLst>
              </p:cNvPr>
              <p:cNvSpPr txBox="1"/>
              <p:nvPr/>
            </p:nvSpPr>
            <p:spPr>
              <a:xfrm>
                <a:off x="8899331" y="3488803"/>
                <a:ext cx="493725" cy="8355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CA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50A29BA-3C05-9853-7A29-77297C143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9331" y="3488803"/>
                <a:ext cx="493725" cy="8355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AFE6BEC-24CE-853C-EFE7-9FB1616E71A5}"/>
                  </a:ext>
                </a:extLst>
              </p:cNvPr>
              <p:cNvSpPr txBox="1"/>
              <p:nvPr/>
            </p:nvSpPr>
            <p:spPr>
              <a:xfrm>
                <a:off x="13735142" y="3463822"/>
                <a:ext cx="698909" cy="8384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9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62</m:t>
                          </m:r>
                        </m:den>
                      </m:f>
                    </m:oMath>
                  </m:oMathPara>
                </a14:m>
                <a:endParaRPr lang="en-CA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AFE6BEC-24CE-853C-EFE7-9FB1616E7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5142" y="3463822"/>
                <a:ext cx="698909" cy="8384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86AEB63-6FC3-E847-60DF-205B5D61E004}"/>
                  </a:ext>
                </a:extLst>
              </p:cNvPr>
              <p:cNvSpPr txBox="1"/>
              <p:nvPr/>
            </p:nvSpPr>
            <p:spPr>
              <a:xfrm>
                <a:off x="3354369" y="5192580"/>
                <a:ext cx="288541" cy="8384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CA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86AEB63-6FC3-E847-60DF-205B5D61E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369" y="5192580"/>
                <a:ext cx="288541" cy="8384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97EEDED-BEDE-42A8-FA5E-BC975EDC4E97}"/>
                  </a:ext>
                </a:extLst>
              </p:cNvPr>
              <p:cNvSpPr txBox="1"/>
              <p:nvPr/>
            </p:nvSpPr>
            <p:spPr>
              <a:xfrm>
                <a:off x="9012243" y="5168178"/>
                <a:ext cx="288541" cy="8475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CA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97EEDED-BEDE-42A8-FA5E-BC975EDC4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243" y="5168178"/>
                <a:ext cx="288541" cy="84754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45B5492-3B0C-9F57-1497-7E2033F476E9}"/>
                  </a:ext>
                </a:extLst>
              </p:cNvPr>
              <p:cNvSpPr txBox="1"/>
              <p:nvPr/>
            </p:nvSpPr>
            <p:spPr>
              <a:xfrm>
                <a:off x="13590872" y="5201703"/>
                <a:ext cx="493725" cy="8475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CA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45B5492-3B0C-9F57-1497-7E2033F47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0872" y="5201703"/>
                <a:ext cx="493725" cy="84754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96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 animBg="1"/>
      <p:bldP spid="31" grpId="0" animBg="1"/>
      <p:bldP spid="32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25899" y="943309"/>
            <a:ext cx="800309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5:  TÍNH CHẤT CƠ BẢN CỦA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9826290-26B0-A02B-2AD9-4421E63DC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919" y="1403331"/>
            <a:ext cx="2895600" cy="12258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821C24B-7467-B15B-77AF-D5F58210B2E9}"/>
              </a:ext>
            </a:extLst>
          </p:cNvPr>
          <p:cNvSpPr txBox="1"/>
          <p:nvPr/>
        </p:nvSpPr>
        <p:spPr>
          <a:xfrm>
            <a:off x="365919" y="2819400"/>
            <a:ext cx="1715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Số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7D3ACEF-AC26-1F9D-045A-2EBECEFD9A0F}"/>
              </a:ext>
            </a:extLst>
          </p:cNvPr>
          <p:cNvSpPr txBox="1"/>
          <p:nvPr/>
        </p:nvSpPr>
        <p:spPr>
          <a:xfrm>
            <a:off x="365919" y="365592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81E818-DD9D-BD14-B212-BF78649850C4}"/>
                  </a:ext>
                </a:extLst>
              </p:cNvPr>
              <p:cNvSpPr txBox="1"/>
              <p:nvPr/>
            </p:nvSpPr>
            <p:spPr>
              <a:xfrm>
                <a:off x="975519" y="3539804"/>
                <a:ext cx="2723054" cy="924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 </m:t>
                        </m:r>
                        <m:r>
                          <a:rPr lang="en-US" sz="3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lang="en-CA" sz="3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81E818-DD9D-BD14-B212-BF7864985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9" y="3539804"/>
                <a:ext cx="2723054" cy="924805"/>
              </a:xfrm>
              <a:prstGeom prst="rect">
                <a:avLst/>
              </a:prstGeom>
              <a:blipFill>
                <a:blip r:embed="rId4"/>
                <a:stretch>
                  <a:fillRect b="-728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7B3FD8E-6ADE-463E-5157-2720E7FDC4A1}"/>
                  </a:ext>
                </a:extLst>
              </p:cNvPr>
              <p:cNvSpPr txBox="1"/>
              <p:nvPr/>
            </p:nvSpPr>
            <p:spPr>
              <a:xfrm>
                <a:off x="10284816" y="3655926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 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 </m:t>
                        </m:r>
                        <m:r>
                          <a:rPr lang="en-US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7B3FD8E-6ADE-463E-5157-2720E7FDC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816" y="3655926"/>
                <a:ext cx="2723054" cy="889924"/>
              </a:xfrm>
              <a:prstGeom prst="rect">
                <a:avLst/>
              </a:prstGeom>
              <a:blipFill>
                <a:blip r:embed="rId5"/>
                <a:stretch>
                  <a:fillRect b="-109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F7BAAE86-E7D1-A5FF-4B4C-17D4D10734E2}"/>
              </a:ext>
            </a:extLst>
          </p:cNvPr>
          <p:cNvSpPr txBox="1"/>
          <p:nvPr/>
        </p:nvSpPr>
        <p:spPr>
          <a:xfrm>
            <a:off x="365919" y="532127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CA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51E9B8C-23E4-7D9E-8AF5-82158215FD40}"/>
                  </a:ext>
                </a:extLst>
              </p:cNvPr>
              <p:cNvSpPr txBox="1"/>
              <p:nvPr/>
            </p:nvSpPr>
            <p:spPr>
              <a:xfrm>
                <a:off x="961533" y="5199480"/>
                <a:ext cx="2964365" cy="893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  : </m:t>
                        </m:r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  :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CA" sz="3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51E9B8C-23E4-7D9E-8AF5-82158215F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33" y="5199480"/>
                <a:ext cx="2964365" cy="893386"/>
              </a:xfrm>
              <a:prstGeom prst="rect">
                <a:avLst/>
              </a:prstGeom>
              <a:blipFill>
                <a:blip r:embed="rId6"/>
                <a:stretch>
                  <a:fillRect b="-109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3C5E6E0-A92F-5E94-F32B-314D5CFD7A1C}"/>
                  </a:ext>
                </a:extLst>
              </p:cNvPr>
              <p:cNvSpPr txBox="1"/>
              <p:nvPr/>
            </p:nvSpPr>
            <p:spPr>
              <a:xfrm>
                <a:off x="10284816" y="5194848"/>
                <a:ext cx="272305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3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  : </m:t>
                        </m:r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  : 8</m:t>
                        </m:r>
                      </m:den>
                    </m:f>
                  </m:oMath>
                </a14:m>
                <a:r>
                  <a:rPr lang="en-CA" sz="36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3C5E6E0-A92F-5E94-F32B-314D5CFD7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816" y="5194848"/>
                <a:ext cx="2723054" cy="889924"/>
              </a:xfrm>
              <a:prstGeom prst="rect">
                <a:avLst/>
              </a:prstGeom>
              <a:blipFill>
                <a:blip r:embed="rId7"/>
                <a:stretch>
                  <a:fillRect r="-1790" b="-109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E196FEE-7022-E2CD-5672-B4ECE038392F}"/>
                  </a:ext>
                </a:extLst>
              </p:cNvPr>
              <p:cNvSpPr txBox="1"/>
              <p:nvPr/>
            </p:nvSpPr>
            <p:spPr>
              <a:xfrm>
                <a:off x="3387070" y="5199480"/>
                <a:ext cx="533498" cy="8384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E196FEE-7022-E2CD-5672-B4ECE0383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070" y="5199480"/>
                <a:ext cx="533498" cy="838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86AEB63-6FC3-E847-60DF-205B5D61E004}"/>
                  </a:ext>
                </a:extLst>
              </p:cNvPr>
              <p:cNvSpPr txBox="1"/>
              <p:nvPr/>
            </p:nvSpPr>
            <p:spPr>
              <a:xfrm>
                <a:off x="12719329" y="5192536"/>
                <a:ext cx="306173" cy="8355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86AEB63-6FC3-E847-60DF-205B5D61E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9329" y="5192536"/>
                <a:ext cx="306173" cy="8355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97EEDED-BEDE-42A8-FA5E-BC975EDC4E97}"/>
                  </a:ext>
                </a:extLst>
              </p:cNvPr>
              <p:cNvSpPr txBox="1"/>
              <p:nvPr/>
            </p:nvSpPr>
            <p:spPr>
              <a:xfrm>
                <a:off x="12454833" y="3660659"/>
                <a:ext cx="528991" cy="8384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𝟗</m:t>
                          </m:r>
                        </m:den>
                      </m:f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97EEDED-BEDE-42A8-FA5E-BC975EDC4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833" y="3660659"/>
                <a:ext cx="528991" cy="8384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F8975DD-ED93-194E-C695-7E0062D50104}"/>
                  </a:ext>
                </a:extLst>
              </p:cNvPr>
              <p:cNvSpPr txBox="1"/>
              <p:nvPr/>
            </p:nvSpPr>
            <p:spPr>
              <a:xfrm>
                <a:off x="2421363" y="3510922"/>
                <a:ext cx="306173" cy="446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F8975DD-ED93-194E-C695-7E0062D50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363" y="3510922"/>
                <a:ext cx="306173" cy="4462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B730F-9F56-EADA-0414-934AA2626F21}"/>
                  </a:ext>
                </a:extLst>
              </p:cNvPr>
              <p:cNvSpPr txBox="1"/>
              <p:nvPr/>
            </p:nvSpPr>
            <p:spPr>
              <a:xfrm>
                <a:off x="2506081" y="4064353"/>
                <a:ext cx="306173" cy="446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B730F-9F56-EADA-0414-934AA2626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081" y="4064353"/>
                <a:ext cx="306173" cy="4462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D99A0DE-1F3D-C99E-6FA3-68247D6976BC}"/>
                  </a:ext>
                </a:extLst>
              </p:cNvPr>
              <p:cNvSpPr txBox="1"/>
              <p:nvPr/>
            </p:nvSpPr>
            <p:spPr>
              <a:xfrm>
                <a:off x="11800297" y="4172067"/>
                <a:ext cx="306174" cy="446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D99A0DE-1F3D-C99E-6FA3-68247D697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0297" y="4172067"/>
                <a:ext cx="306174" cy="4462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BF889B8-2B24-C78E-5D2A-254765FF075E}"/>
                  </a:ext>
                </a:extLst>
              </p:cNvPr>
              <p:cNvSpPr txBox="1"/>
              <p:nvPr/>
            </p:nvSpPr>
            <p:spPr>
              <a:xfrm>
                <a:off x="2690121" y="5184714"/>
                <a:ext cx="306174" cy="446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BF889B8-2B24-C78E-5D2A-254765FF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121" y="5184714"/>
                <a:ext cx="306174" cy="44627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37ED24-3A75-2A36-FD0B-4DFE09C5B7D9}"/>
                  </a:ext>
                </a:extLst>
              </p:cNvPr>
              <p:cNvSpPr txBox="1"/>
              <p:nvPr/>
            </p:nvSpPr>
            <p:spPr>
              <a:xfrm>
                <a:off x="2752031" y="5731619"/>
                <a:ext cx="306174" cy="446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837ED24-3A75-2A36-FD0B-4DFE09C5B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031" y="5731619"/>
                <a:ext cx="306174" cy="44627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FAE89A-0004-4B5C-C72D-184841AE3269}"/>
                  </a:ext>
                </a:extLst>
              </p:cNvPr>
              <p:cNvSpPr txBox="1"/>
              <p:nvPr/>
            </p:nvSpPr>
            <p:spPr>
              <a:xfrm>
                <a:off x="12078092" y="5184714"/>
                <a:ext cx="306174" cy="446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CA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FAE89A-0004-4B5C-C72D-184841AE3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8092" y="5184714"/>
                <a:ext cx="306174" cy="44627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805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2" grpId="0"/>
      <p:bldP spid="23" grpId="0"/>
      <p:bldP spid="26" grpId="0"/>
      <p:bldP spid="27" grpId="0"/>
      <p:bldP spid="28" grpId="0"/>
      <p:bldP spid="30" grpId="0" animBg="1"/>
      <p:bldP spid="42" grpId="0" animBg="1"/>
      <p:bldP spid="43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25899" y="943309"/>
            <a:ext cx="8003094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5:  TÍNH CHẤT CƠ BẢN CỦA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9826290-26B0-A02B-2AD9-4421E63DC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919" y="1403331"/>
            <a:ext cx="2895600" cy="12258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821C24B-7467-B15B-77AF-D5F58210B2E9}"/>
              </a:ext>
            </a:extLst>
          </p:cNvPr>
          <p:cNvSpPr txBox="1"/>
          <p:nvPr/>
        </p:nvSpPr>
        <p:spPr>
          <a:xfrm>
            <a:off x="365918" y="2819400"/>
            <a:ext cx="107904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: Chọn câu trả lời đúng.</a:t>
            </a:r>
          </a:p>
          <a:p>
            <a:pPr algn="just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giảm 3 lần tử số và mẫu số của phân số trong tấm thẻ bên, ta được phân số nào bằng phân số trong tấm thẻ đó?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DC358D9-CD85-0218-AC14-323AD99DA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73935" y="2552877"/>
            <a:ext cx="4409799" cy="5122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136F5BC-A79D-6C94-4979-9414A690915B}"/>
                  </a:ext>
                </a:extLst>
              </p:cNvPr>
              <p:cNvSpPr txBox="1"/>
              <p:nvPr/>
            </p:nvSpPr>
            <p:spPr>
              <a:xfrm>
                <a:off x="1834733" y="6815864"/>
                <a:ext cx="1426786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136F5BC-A79D-6C94-4979-9414A6909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733" y="6815864"/>
                <a:ext cx="1426786" cy="981487"/>
              </a:xfrm>
              <a:prstGeom prst="rect">
                <a:avLst/>
              </a:prstGeom>
              <a:blipFill>
                <a:blip r:embed="rId5"/>
                <a:stretch>
                  <a:fillRect l="-13248" b="-683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F65AF9-68E2-290F-D965-311862964803}"/>
                  </a:ext>
                </a:extLst>
              </p:cNvPr>
              <p:cNvSpPr txBox="1"/>
              <p:nvPr/>
            </p:nvSpPr>
            <p:spPr>
              <a:xfrm>
                <a:off x="4334352" y="6860814"/>
                <a:ext cx="1426786" cy="978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F65AF9-68E2-290F-D965-311862964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352" y="6860814"/>
                <a:ext cx="1426786" cy="978538"/>
              </a:xfrm>
              <a:prstGeom prst="rect">
                <a:avLst/>
              </a:prstGeom>
              <a:blipFill>
                <a:blip r:embed="rId6"/>
                <a:stretch>
                  <a:fillRect l="-12821" b="-683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B2FCA33-C5E1-DBDE-746C-5B9AC00534AF}"/>
                  </a:ext>
                </a:extLst>
              </p:cNvPr>
              <p:cNvSpPr txBox="1"/>
              <p:nvPr/>
            </p:nvSpPr>
            <p:spPr>
              <a:xfrm>
                <a:off x="6833971" y="6860814"/>
                <a:ext cx="1426786" cy="102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B2FCA33-C5E1-DBDE-746C-5B9AC0053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971" y="6860814"/>
                <a:ext cx="1426786" cy="1020279"/>
              </a:xfrm>
              <a:prstGeom prst="rect">
                <a:avLst/>
              </a:prstGeom>
              <a:blipFill>
                <a:blip r:embed="rId7"/>
                <a:stretch>
                  <a:fillRect l="-12821" b="-238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337F4E4-9598-955B-B481-FE7CBAAE902F}"/>
                  </a:ext>
                </a:extLst>
              </p:cNvPr>
              <p:cNvSpPr txBox="1"/>
              <p:nvPr/>
            </p:nvSpPr>
            <p:spPr>
              <a:xfrm>
                <a:off x="9367715" y="6860814"/>
                <a:ext cx="1426786" cy="978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337F4E4-9598-955B-B481-FE7CBAAE9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715" y="6860814"/>
                <a:ext cx="1426786" cy="978538"/>
              </a:xfrm>
              <a:prstGeom prst="rect">
                <a:avLst/>
              </a:prstGeom>
              <a:blipFill>
                <a:blip r:embed="rId8"/>
                <a:stretch>
                  <a:fillRect l="-13248" b="-683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id="{ECE84D2F-A49E-344B-4087-CD24AEE79FBF}"/>
              </a:ext>
            </a:extLst>
          </p:cNvPr>
          <p:cNvSpPr/>
          <p:nvPr/>
        </p:nvSpPr>
        <p:spPr>
          <a:xfrm>
            <a:off x="6753536" y="6949895"/>
            <a:ext cx="654873" cy="80037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CA" sz="36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85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4" grpId="0"/>
      <p:bldP spid="25" grpId="0"/>
      <p:bldP spid="29" grpId="0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93" y="388938"/>
            <a:ext cx="14920252" cy="875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209917" y="3657600"/>
            <a:ext cx="15617822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929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</TotalTime>
  <Words>439</Words>
  <Application>Microsoft Office PowerPoint</Application>
  <PresentationFormat>Custom</PresentationFormat>
  <Paragraphs>77</Paragraphs>
  <Slides>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am Dung</cp:lastModifiedBy>
  <cp:revision>100</cp:revision>
  <dcterms:created xsi:type="dcterms:W3CDTF">2023-03-12T09:05:59Z</dcterms:created>
  <dcterms:modified xsi:type="dcterms:W3CDTF">2025-04-02T15:00:25Z</dcterms:modified>
</cp:coreProperties>
</file>